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126591" w:rsidRDefault="00E430CD" w:rsidP="0012659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>Имеется система уравнений</w:t>
      </w:r>
      <w:r w:rsidR="006001F4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(см. </w:t>
      </w:r>
      <w:r w:rsidR="00D61EFE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6001F4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(17)-(19) </w:t>
      </w:r>
      <w:proofErr w:type="gramStart"/>
      <w:r w:rsidR="00D61EFE" w:rsidRPr="0012659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D61EFE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61EFE" w:rsidRPr="001265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7.75pt" o:ole="">
            <v:imagedata r:id="rId4" o:title=""/>
          </v:shape>
          <o:OLEObject Type="Embed" ProgID="Equation.DSMT4" ShapeID="_x0000_i1025" DrawAspect="Content" ObjectID="_1543171544" r:id="rId5"/>
        </w:object>
      </w:r>
      <w:r w:rsidR="00D61EFE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001F4" w:rsidRPr="00126591">
        <w:rPr>
          <w:rFonts w:ascii="Times New Roman" w:hAnsi="Times New Roman" w:cs="Times New Roman"/>
          <w:sz w:val="28"/>
          <w:szCs w:val="28"/>
          <w:lang w:val="ru-RU"/>
        </w:rPr>
        <w:t>из статьи про бароклинную компоненту)</w:t>
      </w:r>
    </w:p>
    <w:p w:rsidR="00D61EFE" w:rsidRPr="00126591" w:rsidRDefault="00D61EFE" w:rsidP="00126591">
      <w:pPr>
        <w:pStyle w:val="MTDisplayEquation"/>
      </w:pPr>
      <w:r w:rsidRPr="00126591">
        <w:tab/>
      </w:r>
      <w:r w:rsidRPr="00126591">
        <w:rPr>
          <w:position w:val="-40"/>
        </w:rPr>
        <w:object w:dxaOrig="7440" w:dyaOrig="940">
          <v:shape id="_x0000_i1026" type="#_x0000_t75" style="width:371.8pt;height:46.75pt" o:ole="">
            <v:imagedata r:id="rId6" o:title=""/>
          </v:shape>
          <o:OLEObject Type="Embed" ProgID="Equation.DSMT4" ShapeID="_x0000_i1026" DrawAspect="Content" ObjectID="_1543171545" r:id="rId7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0" w:name="ZEqnNum570472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1</w:instrText>
        </w:r>
      </w:fldSimple>
      <w:r w:rsidR="009545EB" w:rsidRPr="00126591">
        <w:instrText>)</w:instrText>
      </w:r>
      <w:bookmarkEnd w:id="0"/>
      <w:r w:rsidR="006F0BF1" w:rsidRPr="00126591">
        <w:fldChar w:fldCharType="end"/>
      </w:r>
    </w:p>
    <w:p w:rsidR="00D61EFE" w:rsidRPr="00126591" w:rsidRDefault="00D61EFE" w:rsidP="00126591">
      <w:pPr>
        <w:pStyle w:val="MTDisplayEquation"/>
      </w:pPr>
      <w:r w:rsidRPr="00126591">
        <w:tab/>
      </w:r>
      <w:r w:rsidRPr="00126591">
        <w:rPr>
          <w:position w:val="-36"/>
        </w:rPr>
        <w:object w:dxaOrig="5040" w:dyaOrig="859">
          <v:shape id="_x0000_i1027" type="#_x0000_t75" style="width:252pt;height:43pt" o:ole="">
            <v:imagedata r:id="rId8" o:title=""/>
          </v:shape>
          <o:OLEObject Type="Embed" ProgID="Equation.DSMT4" ShapeID="_x0000_i1027" DrawAspect="Content" ObjectID="_1543171546" r:id="rId9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2</w:instrText>
        </w:r>
      </w:fldSimple>
      <w:r w:rsidR="009545EB" w:rsidRPr="00126591">
        <w:instrText>)</w:instrText>
      </w:r>
      <w:r w:rsidR="006F0BF1" w:rsidRPr="00126591">
        <w:fldChar w:fldCharType="end"/>
      </w:r>
    </w:p>
    <w:p w:rsidR="00D61EFE" w:rsidRPr="00126591" w:rsidRDefault="00D61EFE" w:rsidP="00126591">
      <w:pPr>
        <w:pStyle w:val="MTDisplayEquation"/>
      </w:pPr>
      <w:r w:rsidRPr="00126591">
        <w:tab/>
      </w:r>
      <w:r w:rsidRPr="00126591">
        <w:rPr>
          <w:position w:val="-36"/>
        </w:rPr>
        <w:object w:dxaOrig="5340" w:dyaOrig="859">
          <v:shape id="_x0000_i1028" type="#_x0000_t75" style="width:267.05pt;height:43pt" o:ole="">
            <v:imagedata r:id="rId10" o:title=""/>
          </v:shape>
          <o:OLEObject Type="Embed" ProgID="Equation.DSMT4" ShapeID="_x0000_i1028" DrawAspect="Content" ObjectID="_1543171547" r:id="rId11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1" w:name="ZEqnNum277971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3</w:instrText>
        </w:r>
      </w:fldSimple>
      <w:r w:rsidR="009545EB" w:rsidRPr="00126591">
        <w:instrText>)</w:instrText>
      </w:r>
      <w:bookmarkEnd w:id="1"/>
      <w:r w:rsidR="006F0BF1" w:rsidRPr="00126591">
        <w:fldChar w:fldCharType="end"/>
      </w:r>
    </w:p>
    <w:p w:rsidR="00E430CD" w:rsidRPr="00126591" w:rsidRDefault="00760461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Нам нужно показать, что </w:t>
      </w:r>
      <w:r w:rsidRPr="001265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029" type="#_x0000_t75" style="width:31.7pt;height:18.25pt" o:ole="">
            <v:imagedata r:id="rId12" o:title=""/>
          </v:shape>
          <o:OLEObject Type="Embed" ProgID="Equation.DSMT4" ShapeID="_x0000_i1029" DrawAspect="Content" ObjectID="_1543171548" r:id="rId13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. Для этого мы используем лемму </w:t>
      </w:r>
      <w:r w:rsidR="008B743B" w:rsidRPr="00126591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Start"/>
      <w:r w:rsidR="008B743B" w:rsidRPr="00126591">
        <w:rPr>
          <w:rFonts w:ascii="Times New Roman" w:hAnsi="Times New Roman" w:cs="Times New Roman"/>
          <w:sz w:val="28"/>
          <w:szCs w:val="28"/>
          <w:lang w:val="ru-RU"/>
        </w:rPr>
        <w:t>см</w:t>
      </w:r>
      <w:proofErr w:type="gramEnd"/>
      <w:r w:rsidR="008B743B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. статью). </w: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Согласно этой лемме, чтобы доказать, что </w:t>
      </w:r>
      <w:r w:rsidRPr="001265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030" type="#_x0000_t75" style="width:31.7pt;height:18.25pt" o:ole="">
            <v:imagedata r:id="rId12" o:title=""/>
          </v:shape>
          <o:OLEObject Type="Embed" ProgID="Equation.DSMT4" ShapeID="_x0000_i1030" DrawAspect="Content" ObjectID="_1543171549" r:id="rId14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, достаточно показать</w:t>
      </w:r>
      <w:r w:rsidR="00623AE9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что для некоторого </w:t>
      </w:r>
      <w:r w:rsidR="00623AE9" w:rsidRPr="0012659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60" w:dyaOrig="420">
          <v:shape id="_x0000_i1031" type="#_x0000_t75" style="width:53.2pt;height:20.95pt" o:ole="">
            <v:imagedata r:id="rId15" o:title=""/>
          </v:shape>
          <o:OLEObject Type="Embed" ProgID="Equation.DSMT4" ShapeID="_x0000_i1031" DrawAspect="Content" ObjectID="_1543171550" r:id="rId16"/>
        </w:object>
      </w:r>
      <w:r w:rsidR="00623AE9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имеет место неравенство</w:t>
      </w:r>
    </w:p>
    <w:p w:rsidR="00760461" w:rsidRPr="00126591" w:rsidRDefault="00760461" w:rsidP="00126591">
      <w:pPr>
        <w:pStyle w:val="MTDisplayEquation"/>
      </w:pPr>
      <w:r w:rsidRPr="00126591">
        <w:tab/>
      </w:r>
      <w:r w:rsidR="00623AE9" w:rsidRPr="00126591">
        <w:rPr>
          <w:position w:val="-18"/>
        </w:rPr>
        <w:object w:dxaOrig="1960" w:dyaOrig="499">
          <v:shape id="_x0000_i1032" type="#_x0000_t75" style="width:97.8pt;height:24.7pt" o:ole="">
            <v:imagedata r:id="rId17" o:title=""/>
          </v:shape>
          <o:OLEObject Type="Embed" ProgID="Equation.DSMT4" ShapeID="_x0000_i1032" DrawAspect="Content" ObjectID="_1543171551" r:id="rId18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2" w:name="ZEqnNum755093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4</w:instrText>
        </w:r>
      </w:fldSimple>
      <w:r w:rsidR="009545EB" w:rsidRPr="00126591">
        <w:instrText>)</w:instrText>
      </w:r>
      <w:bookmarkEnd w:id="2"/>
      <w:r w:rsidR="006F0BF1" w:rsidRPr="00126591">
        <w:fldChar w:fldCharType="end"/>
      </w:r>
    </w:p>
    <w:p w:rsidR="00E430CD" w:rsidRPr="00126591" w:rsidRDefault="004A361B" w:rsidP="00126591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Перепишем систему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70472  \* MERGEFORMAT </w:instrText>
      </w:r>
      <w:fldSimple w:instr=" REF ZEqnNum570472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7971  \* MERGEFORMAT </w:instrText>
      </w:r>
      <w:fldSimple w:instr=" REF ZEqnNum277971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в каноническом виде:</w:t>
      </w:r>
    </w:p>
    <w:p w:rsidR="004A361B" w:rsidRPr="00126591" w:rsidRDefault="004A361B" w:rsidP="00126591">
      <w:pPr>
        <w:pStyle w:val="MTDisplayEquation"/>
      </w:pPr>
      <w:r w:rsidRPr="00126591">
        <w:tab/>
      </w:r>
      <w:r w:rsidR="00016BA8" w:rsidRPr="00126591">
        <w:rPr>
          <w:position w:val="-74"/>
        </w:rPr>
        <w:object w:dxaOrig="7560" w:dyaOrig="1620">
          <v:shape id="_x0000_i1033" type="#_x0000_t75" style="width:378.25pt;height:81.15pt" o:ole="">
            <v:imagedata r:id="rId19" o:title=""/>
          </v:shape>
          <o:OLEObject Type="Embed" ProgID="Equation.DSMT4" ShapeID="_x0000_i1033" DrawAspect="Content" ObjectID="_1543171552" r:id="rId20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3" w:name="ZEqnNum844754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5</w:instrText>
        </w:r>
      </w:fldSimple>
      <w:r w:rsidR="009545EB" w:rsidRPr="00126591">
        <w:instrText>)</w:instrText>
      </w:r>
      <w:bookmarkEnd w:id="3"/>
      <w:r w:rsidR="006F0BF1" w:rsidRPr="00126591">
        <w:fldChar w:fldCharType="end"/>
      </w:r>
    </w:p>
    <w:p w:rsidR="004A361B" w:rsidRPr="00126591" w:rsidRDefault="004A361B" w:rsidP="00126591">
      <w:pPr>
        <w:pStyle w:val="MTDisplayEquation"/>
      </w:pPr>
      <w:r w:rsidRPr="00126591">
        <w:tab/>
      </w:r>
      <w:r w:rsidRPr="00126591">
        <w:rPr>
          <w:position w:val="-32"/>
        </w:rPr>
        <w:object w:dxaOrig="7479" w:dyaOrig="780">
          <v:shape id="_x0000_i1034" type="#_x0000_t75" style="width:373.95pt;height:39.2pt" o:ole="">
            <v:imagedata r:id="rId21" o:title=""/>
          </v:shape>
          <o:OLEObject Type="Embed" ProgID="Equation.DSMT4" ShapeID="_x0000_i1034" DrawAspect="Content" ObjectID="_1543171553" r:id="rId22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6</w:instrText>
        </w:r>
      </w:fldSimple>
      <w:r w:rsidR="009545EB" w:rsidRPr="00126591">
        <w:instrText>)</w:instrText>
      </w:r>
      <w:r w:rsidR="006F0BF1" w:rsidRPr="00126591">
        <w:fldChar w:fldCharType="end"/>
      </w:r>
    </w:p>
    <w:p w:rsidR="004A361B" w:rsidRPr="00126591" w:rsidRDefault="004A361B" w:rsidP="00126591">
      <w:pPr>
        <w:pStyle w:val="MTDisplayEquation"/>
      </w:pPr>
      <w:r w:rsidRPr="00126591">
        <w:tab/>
      </w:r>
      <w:r w:rsidRPr="00126591">
        <w:rPr>
          <w:position w:val="-32"/>
        </w:rPr>
        <w:object w:dxaOrig="7920" w:dyaOrig="780">
          <v:shape id="_x0000_i1035" type="#_x0000_t75" style="width:396pt;height:39.2pt" o:ole="">
            <v:imagedata r:id="rId23" o:title=""/>
          </v:shape>
          <o:OLEObject Type="Embed" ProgID="Equation.DSMT4" ShapeID="_x0000_i1035" DrawAspect="Content" ObjectID="_1543171554" r:id="rId24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4" w:name="ZEqnNum208871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7</w:instrText>
        </w:r>
      </w:fldSimple>
      <w:r w:rsidR="009545EB" w:rsidRPr="00126591">
        <w:instrText>)</w:instrText>
      </w:r>
      <w:bookmarkEnd w:id="4"/>
      <w:r w:rsidR="006F0BF1" w:rsidRPr="00126591">
        <w:fldChar w:fldCharType="end"/>
      </w:r>
    </w:p>
    <w:p w:rsidR="004A361B" w:rsidRPr="00126591" w:rsidRDefault="00016BA8" w:rsidP="001265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Используя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44754  \* MERGEFORMAT </w:instrText>
      </w:r>
      <w:fldSimple w:instr=" REF ZEqnNum844754 \! \* MERGEFORMAT ">
        <w:r w:rsidR="00064E7E" w:rsidRPr="00126591">
          <w:rPr>
            <w:rFonts w:ascii="Times New Roman" w:hAnsi="Times New Roman" w:cs="Times New Roman"/>
            <w:sz w:val="28"/>
            <w:szCs w:val="28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</w:rPr>
          <w:instrText>5</w:instrText>
        </w:r>
        <w:r w:rsidR="00064E7E" w:rsidRPr="00126591">
          <w:rPr>
            <w:rFonts w:ascii="Times New Roman" w:hAnsi="Times New Roman" w:cs="Times New Roman"/>
            <w:sz w:val="28"/>
            <w:szCs w:val="28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8871  \* MERGEFORMAT </w:instrText>
      </w:r>
      <w:fldSimple w:instr=" REF ZEqnNum208871 \! \* MERGEFORMAT ">
        <w:r w:rsidR="00064E7E" w:rsidRPr="00126591">
          <w:rPr>
            <w:rFonts w:ascii="Times New Roman" w:hAnsi="Times New Roman" w:cs="Times New Roman"/>
            <w:sz w:val="28"/>
            <w:szCs w:val="28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</w:rPr>
          <w:instrText>7</w:instrText>
        </w:r>
        <w:r w:rsidR="00064E7E" w:rsidRPr="00126591">
          <w:rPr>
            <w:rFonts w:ascii="Times New Roman" w:hAnsi="Times New Roman" w:cs="Times New Roman"/>
            <w:sz w:val="28"/>
            <w:szCs w:val="28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выпишем неравенство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55093  \* MERGEFORMAT </w:instrText>
      </w:r>
      <w:fldSimple w:instr=" REF ZEqnNum755093 \! \* MERGEFORMAT ">
        <w:r w:rsidR="00064E7E" w:rsidRPr="00126591">
          <w:rPr>
            <w:rFonts w:ascii="Times New Roman" w:hAnsi="Times New Roman" w:cs="Times New Roman"/>
            <w:sz w:val="28"/>
            <w:szCs w:val="28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</w:rPr>
          <w:instrText>4</w:instrText>
        </w:r>
        <w:r w:rsidR="00064E7E" w:rsidRPr="00126591">
          <w:rPr>
            <w:rFonts w:ascii="Times New Roman" w:hAnsi="Times New Roman" w:cs="Times New Roman"/>
            <w:sz w:val="28"/>
            <w:szCs w:val="28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16BA8" w:rsidRPr="00126591" w:rsidRDefault="00016BA8" w:rsidP="00126591">
      <w:pPr>
        <w:pStyle w:val="MTDisplayEquation"/>
      </w:pPr>
      <w:r w:rsidRPr="00126591">
        <w:tab/>
      </w:r>
      <w:r w:rsidRPr="00126591">
        <w:rPr>
          <w:position w:val="-32"/>
        </w:rPr>
        <w:object w:dxaOrig="6360" w:dyaOrig="780">
          <v:shape id="_x0000_i1036" type="#_x0000_t75" style="width:318.1pt;height:39.2pt" o:ole="">
            <v:imagedata r:id="rId25" o:title=""/>
          </v:shape>
          <o:OLEObject Type="Embed" ProgID="Equation.DSMT4" ShapeID="_x0000_i1036" DrawAspect="Content" ObjectID="_1543171555" r:id="rId26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5" w:name="ZEqnNum112831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8</w:instrText>
        </w:r>
      </w:fldSimple>
      <w:r w:rsidR="009545EB" w:rsidRPr="00126591">
        <w:instrText>)</w:instrText>
      </w:r>
      <w:bookmarkEnd w:id="5"/>
      <w:r w:rsidR="006F0BF1" w:rsidRPr="00126591">
        <w:fldChar w:fldCharType="end"/>
      </w:r>
    </w:p>
    <w:p w:rsidR="00016BA8" w:rsidRPr="00126591" w:rsidRDefault="00016BA8" w:rsidP="001265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Так как </w:t>
      </w:r>
      <w:r w:rsidRPr="00126591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020" w:dyaOrig="700">
          <v:shape id="_x0000_i1037" type="#_x0000_t75" style="width:51.05pt;height:34.95pt" o:ole="">
            <v:imagedata r:id="rId27" o:title=""/>
          </v:shape>
          <o:OLEObject Type="Embed" ProgID="Equation.DSMT4" ShapeID="_x0000_i1037" DrawAspect="Content" ObjectID="_1543171556" r:id="rId28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12831  \* MERGEFORMAT </w:instrText>
      </w:r>
      <w:fldSimple w:instr=" REF ZEqnNum112831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можем переписать в следующем виде:</w:t>
      </w:r>
    </w:p>
    <w:p w:rsidR="00180EEA" w:rsidRPr="00126591" w:rsidRDefault="00180EEA" w:rsidP="00126591">
      <w:pPr>
        <w:pStyle w:val="MTDisplayEquation"/>
      </w:pPr>
      <w:r w:rsidRPr="00126591">
        <w:lastRenderedPageBreak/>
        <w:tab/>
      </w:r>
      <w:r w:rsidRPr="00126591">
        <w:rPr>
          <w:position w:val="-36"/>
        </w:rPr>
        <w:object w:dxaOrig="4580" w:dyaOrig="859">
          <v:shape id="_x0000_i1038" type="#_x0000_t75" style="width:228.9pt;height:43pt" o:ole="">
            <v:imagedata r:id="rId29" o:title=""/>
          </v:shape>
          <o:OLEObject Type="Embed" ProgID="Equation.DSMT4" ShapeID="_x0000_i1038" DrawAspect="Content" ObjectID="_1543171557" r:id="rId30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6" w:name="ZEqnNum403906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9</w:instrText>
        </w:r>
      </w:fldSimple>
      <w:r w:rsidR="009545EB" w:rsidRPr="00126591">
        <w:instrText>)</w:instrText>
      </w:r>
      <w:bookmarkEnd w:id="6"/>
      <w:r w:rsidR="006F0BF1" w:rsidRPr="00126591">
        <w:fldChar w:fldCharType="end"/>
      </w:r>
    </w:p>
    <w:p w:rsidR="00016BA8" w:rsidRPr="00126591" w:rsidRDefault="00D60F02" w:rsidP="001265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Разделив обе части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80EEA"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03906  \* MERGEFORMAT </w:instrText>
      </w:r>
      <w:fldSimple w:instr=" REF ZEqnNum403906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126591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26591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1420" w:dyaOrig="859">
          <v:shape id="_x0000_i1039" type="#_x0000_t75" style="width:70.95pt;height:43pt" o:ole="">
            <v:imagedata r:id="rId31" o:title=""/>
          </v:shape>
          <o:OLEObject Type="Embed" ProgID="Equation.DSMT4" ShapeID="_x0000_i1039" DrawAspect="Content" ObjectID="_1543171558" r:id="rId32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, получим:</w:t>
      </w:r>
    </w:p>
    <w:p w:rsidR="00180EEA" w:rsidRPr="00126591" w:rsidRDefault="00180EEA" w:rsidP="00126591">
      <w:pPr>
        <w:pStyle w:val="MTDisplayEquation"/>
      </w:pPr>
      <w:r w:rsidRPr="00126591">
        <w:tab/>
      </w:r>
      <w:r w:rsidRPr="00126591">
        <w:rPr>
          <w:position w:val="-34"/>
        </w:rPr>
        <w:object w:dxaOrig="3960" w:dyaOrig="820">
          <v:shape id="_x0000_i1040" type="#_x0000_t75" style="width:198.25pt;height:40.85pt" o:ole="">
            <v:imagedata r:id="rId33" o:title=""/>
          </v:shape>
          <o:OLEObject Type="Embed" ProgID="Equation.DSMT4" ShapeID="_x0000_i1040" DrawAspect="Content" ObjectID="_1543171559" r:id="rId34"/>
        </w:object>
      </w:r>
      <w:r w:rsidRPr="00126591">
        <w:tab/>
      </w:r>
      <w:r w:rsidR="006F0BF1" w:rsidRPr="00126591">
        <w:fldChar w:fldCharType="begin"/>
      </w:r>
      <w:r w:rsidR="009545EB" w:rsidRPr="00126591">
        <w:instrText xml:space="preserve"> MACROBUTTON MTPlaceRef \* MERGEFORMAT </w:instrText>
      </w:r>
      <w:r w:rsidR="006F0BF1" w:rsidRPr="00126591">
        <w:fldChar w:fldCharType="begin"/>
      </w:r>
      <w:r w:rsidR="009545EB" w:rsidRPr="00126591">
        <w:instrText xml:space="preserve"> SEQ MTEqn \h \* MERGEFORMAT </w:instrText>
      </w:r>
      <w:r w:rsidR="006F0BF1" w:rsidRPr="00126591">
        <w:fldChar w:fldCharType="end"/>
      </w:r>
      <w:bookmarkStart w:id="7" w:name="ZEqnNum137592"/>
      <w:r w:rsidR="009545EB" w:rsidRPr="00126591">
        <w:instrText>(</w:instrText>
      </w:r>
      <w:fldSimple w:instr=" SEQ MTEqn \c \* Arabic \* MERGEFORMAT ">
        <w:r w:rsidR="00064E7E">
          <w:rPr>
            <w:noProof/>
          </w:rPr>
          <w:instrText>10</w:instrText>
        </w:r>
      </w:fldSimple>
      <w:r w:rsidR="009545EB" w:rsidRPr="00126591">
        <w:instrText>)</w:instrText>
      </w:r>
      <w:bookmarkEnd w:id="7"/>
      <w:r w:rsidR="006F0BF1" w:rsidRPr="00126591">
        <w:fldChar w:fldCharType="end"/>
      </w:r>
    </w:p>
    <w:p w:rsidR="00D60F02" w:rsidRPr="00126591" w:rsidRDefault="00621A9B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В выражении под модулем в правой части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7592  \* MERGEFORMAT </w:instrText>
      </w:r>
      <w:fldSimple w:instr=" REF ZEqnNum137592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выделим действительную и мнимую части. </w:t>
      </w:r>
      <w:r w:rsidRPr="001265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1" type="#_x0000_t75" style="width:12.9pt;height:11.8pt" o:ole="">
            <v:imagedata r:id="rId35" o:title=""/>
          </v:shape>
          <o:OLEObject Type="Embed" ProgID="Equation.DSMT4" ShapeID="_x0000_i1041" DrawAspect="Content" ObjectID="_1543171560" r:id="rId36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– комплексное число, поэтому обозначи</w:t>
      </w:r>
      <w:r w:rsidR="00A83792" w:rsidRPr="00126591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Start"/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2659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60" w:dyaOrig="380">
          <v:shape id="_x0000_i1042" type="#_x0000_t75" style="width:73.05pt;height:18.8pt" o:ole="">
            <v:imagedata r:id="rId37" o:title=""/>
          </v:shape>
          <o:OLEObject Type="Embed" ProgID="Equation.DSMT4" ShapeID="_x0000_i1042" DrawAspect="Content" ObjectID="_1543171561" r:id="rId38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83792" w:rsidRPr="00126591">
        <w:rPr>
          <w:rFonts w:ascii="Times New Roman" w:hAnsi="Times New Roman" w:cs="Times New Roman"/>
          <w:sz w:val="28"/>
          <w:szCs w:val="28"/>
          <w:lang w:val="ru-RU"/>
        </w:rPr>
        <w:t>Т</w:t>
      </w:r>
      <w:proofErr w:type="gramEnd"/>
      <w:r w:rsidR="00A83792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ак же введем обозначение </w:t>
      </w:r>
      <w:r w:rsidR="00A83792" w:rsidRPr="00126591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080" w:dyaOrig="800">
          <v:shape id="_x0000_i1043" type="#_x0000_t75" style="width:54.25pt;height:39.75pt" o:ole="">
            <v:imagedata r:id="rId39" o:title=""/>
          </v:shape>
          <o:OLEObject Type="Embed" ProgID="Equation.DSMT4" ShapeID="_x0000_i1043" DrawAspect="Content" ObjectID="_1543171562" r:id="rId40"/>
        </w:object>
      </w:r>
      <w:r w:rsidR="00A83792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Сначала рассмотрим выражение:</w:t>
      </w:r>
    </w:p>
    <w:p w:rsidR="00621A9B" w:rsidRPr="00126591" w:rsidRDefault="00621A9B" w:rsidP="00126591">
      <w:pPr>
        <w:pStyle w:val="MTDisplayEquation"/>
      </w:pPr>
      <w:r w:rsidRPr="00126591">
        <w:tab/>
      </w:r>
      <w:r w:rsidR="00A83792" w:rsidRPr="00126591">
        <w:rPr>
          <w:position w:val="-36"/>
        </w:rPr>
        <w:object w:dxaOrig="5520" w:dyaOrig="859">
          <v:shape id="_x0000_i1044" type="#_x0000_t75" style="width:276.2pt;height:43pt" o:ole="">
            <v:imagedata r:id="rId41" o:title=""/>
          </v:shape>
          <o:OLEObject Type="Embed" ProgID="Equation.DSMT4" ShapeID="_x0000_i1044" DrawAspect="Content" ObjectID="_1543171563" r:id="rId42"/>
        </w:object>
      </w:r>
    </w:p>
    <w:p w:rsidR="00621A9B" w:rsidRPr="00126591" w:rsidRDefault="00A83792" w:rsidP="001265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>Теперь рассмотрим выражение:</w:t>
      </w:r>
    </w:p>
    <w:p w:rsidR="00A83792" w:rsidRPr="00126591" w:rsidRDefault="00A83792" w:rsidP="0012659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position w:val="-64"/>
          <w:sz w:val="28"/>
          <w:szCs w:val="28"/>
          <w:lang w:val="ru-RU"/>
        </w:rPr>
        <w:object w:dxaOrig="5340" w:dyaOrig="1400">
          <v:shape id="_x0000_i1045" type="#_x0000_t75" style="width:267.05pt;height:69.85pt" o:ole="">
            <v:imagedata r:id="rId43" o:title=""/>
          </v:shape>
          <o:OLEObject Type="Embed" ProgID="Equation.DSMT4" ShapeID="_x0000_i1045" DrawAspect="Content" ObjectID="_1543171564" r:id="rId44"/>
        </w:object>
      </w:r>
    </w:p>
    <w:p w:rsidR="00A83792" w:rsidRPr="00126591" w:rsidRDefault="003817C7" w:rsidP="001265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>Тогда выражение под модулем можем переписать следующим образом:</w:t>
      </w:r>
    </w:p>
    <w:p w:rsidR="003817C7" w:rsidRPr="00126591" w:rsidRDefault="003817C7" w:rsidP="00D85E9D">
      <w:pPr>
        <w:pStyle w:val="MTDisplayEquation"/>
        <w:jc w:val="center"/>
      </w:pPr>
      <w:r w:rsidRPr="00126591">
        <w:rPr>
          <w:position w:val="-148"/>
        </w:rPr>
        <w:object w:dxaOrig="9540" w:dyaOrig="3000">
          <v:shape id="_x0000_i1046" type="#_x0000_t75" style="width:477.15pt;height:149.9pt" o:ole="">
            <v:imagedata r:id="rId45" o:title=""/>
          </v:shape>
          <o:OLEObject Type="Embed" ProgID="Equation.DSMT4" ShapeID="_x0000_i1046" DrawAspect="Content" ObjectID="_1543171565" r:id="rId46"/>
        </w:object>
      </w:r>
    </w:p>
    <w:p w:rsidR="003817C7" w:rsidRPr="00126591" w:rsidRDefault="00920D51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Для простоты рассмотрим случай </w:t>
      </w:r>
      <w:r w:rsidRPr="00126591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720" w:dyaOrig="700">
          <v:shape id="_x0000_i1047" type="#_x0000_t75" style="width:36pt;height:34.95pt" o:ole="">
            <v:imagedata r:id="rId47" o:title=""/>
          </v:shape>
          <o:OLEObject Type="Embed" ProgID="Equation.DSMT4" ShapeID="_x0000_i1047" DrawAspect="Content" ObjectID="_1543171566" r:id="rId48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т.е. </w:t>
      </w:r>
      <w:r w:rsidRPr="00126591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780" w:dyaOrig="700">
          <v:shape id="_x0000_i1048" type="#_x0000_t75" style="width:39.2pt;height:34.95pt" o:ole="">
            <v:imagedata r:id="rId49" o:title=""/>
          </v:shape>
          <o:OLEObject Type="Embed" ProgID="Equation.DSMT4" ShapeID="_x0000_i1048" DrawAspect="Content" ObjectID="_1543171567" r:id="rId50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12659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49" type="#_x0000_t75" style="width:38.15pt;height:18.8pt" o:ole="">
            <v:imagedata r:id="rId51" o:title=""/>
          </v:shape>
          <o:OLEObject Type="Embed" ProgID="Equation.DSMT4" ShapeID="_x0000_i1049" DrawAspect="Content" ObjectID="_1543171568" r:id="rId52"/>
        </w:object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06E21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С учетом данного упрощения последнее выражение можно переписать в следующем виде:</w:t>
      </w:r>
    </w:p>
    <w:p w:rsidR="00406E21" w:rsidRPr="00126591" w:rsidRDefault="00406E21" w:rsidP="0012659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position w:val="-74"/>
          <w:sz w:val="28"/>
          <w:szCs w:val="28"/>
        </w:rPr>
        <w:object w:dxaOrig="5500" w:dyaOrig="1620">
          <v:shape id="_x0000_i1050" type="#_x0000_t75" style="width:275.1pt;height:81.15pt" o:ole="">
            <v:imagedata r:id="rId53" o:title=""/>
          </v:shape>
          <o:OLEObject Type="Embed" ProgID="Equation.DSMT4" ShapeID="_x0000_i1050" DrawAspect="Content" ObjectID="_1543171569" r:id="rId54"/>
        </w:object>
      </w:r>
    </w:p>
    <w:p w:rsidR="00406E21" w:rsidRPr="00126591" w:rsidRDefault="005D6FB0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>Найдем модуль данного выражения. Чтобы не загромождать формулы знаком корня, мы его в выкладках писать не будем.</w:t>
      </w:r>
    </w:p>
    <w:p w:rsidR="005D6FB0" w:rsidRPr="00126591" w:rsidRDefault="001075CF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position w:val="-150"/>
          <w:sz w:val="28"/>
          <w:szCs w:val="28"/>
        </w:rPr>
        <w:object w:dxaOrig="9540" w:dyaOrig="3140">
          <v:shape id="_x0000_i1051" type="#_x0000_t75" style="width:477.15pt;height:156.9pt" o:ole="">
            <v:imagedata r:id="rId55" o:title=""/>
          </v:shape>
          <o:OLEObject Type="Embed" ProgID="Equation.DSMT4" ShapeID="_x0000_i1051" DrawAspect="Content" ObjectID="_1543171570" r:id="rId56"/>
        </w:object>
      </w:r>
    </w:p>
    <w:p w:rsidR="001075CF" w:rsidRPr="00126591" w:rsidRDefault="007F165E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Тогда неравенство </w:t>
      </w:r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7592  \* MERGEFORMAT </w:instrText>
      </w:r>
      <w:fldSimple w:instr=" REF ZEqnNum137592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F0BF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виде:</w:t>
      </w:r>
    </w:p>
    <w:p w:rsidR="007F165E" w:rsidRPr="00126591" w:rsidRDefault="0093142B" w:rsidP="00126591">
      <w:pPr>
        <w:pStyle w:val="MTDisplayEquation"/>
        <w:jc w:val="right"/>
      </w:pPr>
      <w:r w:rsidRPr="00126591">
        <w:rPr>
          <w:position w:val="-42"/>
        </w:rPr>
        <w:object w:dxaOrig="9300" w:dyaOrig="999">
          <v:shape id="_x0000_i1052" type="#_x0000_t75" style="width:464.8pt;height:49.95pt" o:ole="">
            <v:imagedata r:id="rId57" o:title=""/>
          </v:shape>
          <o:OLEObject Type="Embed" ProgID="Equation.DSMT4" ShapeID="_x0000_i1052" DrawAspect="Content" ObjectID="_1543171571" r:id="rId58"/>
        </w:object>
      </w:r>
      <w:r w:rsidRPr="00126591">
        <w:t xml:space="preserve"> </w:t>
      </w:r>
      <w:r w:rsidR="006F0BF1" w:rsidRPr="00126591">
        <w:fldChar w:fldCharType="begin"/>
      </w:r>
      <w:r w:rsidR="007F165E" w:rsidRPr="00126591">
        <w:instrText xml:space="preserve"> MACROBUTTON MTPlaceRef \* MERGEFORMAT </w:instrText>
      </w:r>
      <w:r w:rsidR="006F0BF1" w:rsidRPr="00126591">
        <w:fldChar w:fldCharType="begin"/>
      </w:r>
      <w:r w:rsidR="007F165E" w:rsidRPr="00126591">
        <w:instrText xml:space="preserve"> SEQ MTEqn \h \* MERGEFORMAT </w:instrText>
      </w:r>
      <w:r w:rsidR="006F0BF1" w:rsidRPr="00126591">
        <w:fldChar w:fldCharType="end"/>
      </w:r>
      <w:bookmarkStart w:id="8" w:name="ZEqnNum264462"/>
      <w:r w:rsidR="007F165E" w:rsidRPr="00126591">
        <w:instrText>(</w:instrText>
      </w:r>
      <w:fldSimple w:instr=" SEQ MTEqn \c \* Arabic \* MERGEFORMAT ">
        <w:r w:rsidR="00064E7E">
          <w:rPr>
            <w:noProof/>
          </w:rPr>
          <w:instrText>11</w:instrText>
        </w:r>
      </w:fldSimple>
      <w:r w:rsidR="007F165E" w:rsidRPr="00126591">
        <w:instrText>)</w:instrText>
      </w:r>
      <w:bookmarkEnd w:id="8"/>
      <w:r w:rsidR="006F0BF1" w:rsidRPr="00126591">
        <w:fldChar w:fldCharType="end"/>
      </w:r>
    </w:p>
    <w:p w:rsidR="007F165E" w:rsidRDefault="0093142B" w:rsidP="001265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26591">
        <w:rPr>
          <w:rFonts w:ascii="Times New Roman" w:hAnsi="Times New Roman" w:cs="Times New Roman"/>
          <w:sz w:val="28"/>
          <w:szCs w:val="28"/>
          <w:lang w:val="ru-RU"/>
        </w:rPr>
        <w:t>Так как под корнем все выражен</w:t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ия положительные, и можно найти такие </w:t>
      </w:r>
      <w:r w:rsidR="00126591" w:rsidRPr="00126591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53" type="#_x0000_t75" style="width:12.9pt;height:11.8pt" o:ole="">
            <v:imagedata r:id="rId59" o:title=""/>
          </v:shape>
          <o:OLEObject Type="Embed" ProgID="Equation.DSMT4" ShapeID="_x0000_i1053" DrawAspect="Content" ObjectID="_1543171572" r:id="rId60"/>
        </w:object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26591" w:rsidRPr="0012659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54" type="#_x0000_t75" style="width:18.25pt;height:13.95pt" o:ole="">
            <v:imagedata r:id="rId61" o:title=""/>
          </v:shape>
          <o:OLEObject Type="Embed" ProgID="Equation.DSMT4" ShapeID="_x0000_i1054" DrawAspect="Content" ObjectID="_1543171573" r:id="rId62"/>
        </w:object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, что выражение под корнем будет больше 1, то неравенство </w:t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55093  \* MERGEFORMAT </w:instrText>
      </w:r>
      <w:fldSimple w:instr=" REF ZEqnNum755093 \! \* MERGEFORMAT "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064E7E" w:rsidRPr="00064E7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064E7E" w:rsidRPr="00064E7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6591" w:rsidRPr="00126591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выполненным.</w:t>
      </w:r>
    </w:p>
    <w:sectPr w:rsidR="007F165E" w:rsidSect="0093142B"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20"/>
  <w:characterSpacingControl w:val="doNotCompress"/>
  <w:compat/>
  <w:rsids>
    <w:rsidRoot w:val="008B5F5D"/>
    <w:rsid w:val="00000C02"/>
    <w:rsid w:val="00001026"/>
    <w:rsid w:val="0000272E"/>
    <w:rsid w:val="0000380E"/>
    <w:rsid w:val="00004133"/>
    <w:rsid w:val="000067BF"/>
    <w:rsid w:val="00006FB7"/>
    <w:rsid w:val="00012D17"/>
    <w:rsid w:val="00014262"/>
    <w:rsid w:val="000150D1"/>
    <w:rsid w:val="000163CB"/>
    <w:rsid w:val="000165A2"/>
    <w:rsid w:val="00016BA8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5061"/>
    <w:rsid w:val="00055BA4"/>
    <w:rsid w:val="000573C5"/>
    <w:rsid w:val="000603D4"/>
    <w:rsid w:val="0006141B"/>
    <w:rsid w:val="00062B7B"/>
    <w:rsid w:val="00063194"/>
    <w:rsid w:val="00064E7E"/>
    <w:rsid w:val="0006646C"/>
    <w:rsid w:val="00066AE1"/>
    <w:rsid w:val="000673AC"/>
    <w:rsid w:val="000706CB"/>
    <w:rsid w:val="00070C4B"/>
    <w:rsid w:val="000711E9"/>
    <w:rsid w:val="000714FD"/>
    <w:rsid w:val="0007379D"/>
    <w:rsid w:val="0007458B"/>
    <w:rsid w:val="000759EB"/>
    <w:rsid w:val="00076FF3"/>
    <w:rsid w:val="0007739B"/>
    <w:rsid w:val="000773A5"/>
    <w:rsid w:val="00080CB0"/>
    <w:rsid w:val="0008111A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AD2"/>
    <w:rsid w:val="000B0DFD"/>
    <w:rsid w:val="000B21E9"/>
    <w:rsid w:val="000B2387"/>
    <w:rsid w:val="000B3514"/>
    <w:rsid w:val="000B3A90"/>
    <w:rsid w:val="000B4256"/>
    <w:rsid w:val="000B59E8"/>
    <w:rsid w:val="000B5CA4"/>
    <w:rsid w:val="000B5F21"/>
    <w:rsid w:val="000B656F"/>
    <w:rsid w:val="000B7D9F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E3D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5CF"/>
    <w:rsid w:val="00107B77"/>
    <w:rsid w:val="0011094B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621D"/>
    <w:rsid w:val="001264DB"/>
    <w:rsid w:val="00126591"/>
    <w:rsid w:val="00126617"/>
    <w:rsid w:val="00127F4E"/>
    <w:rsid w:val="00130ED7"/>
    <w:rsid w:val="0013348A"/>
    <w:rsid w:val="001338C2"/>
    <w:rsid w:val="00134D41"/>
    <w:rsid w:val="00135638"/>
    <w:rsid w:val="00135D5D"/>
    <w:rsid w:val="00137A99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677BD"/>
    <w:rsid w:val="00170DB2"/>
    <w:rsid w:val="00171296"/>
    <w:rsid w:val="001748BB"/>
    <w:rsid w:val="00175B05"/>
    <w:rsid w:val="00175DFE"/>
    <w:rsid w:val="00175FA2"/>
    <w:rsid w:val="001779E2"/>
    <w:rsid w:val="00177F00"/>
    <w:rsid w:val="00177F0C"/>
    <w:rsid w:val="00180573"/>
    <w:rsid w:val="00180BE8"/>
    <w:rsid w:val="00180C22"/>
    <w:rsid w:val="00180EEA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57E6"/>
    <w:rsid w:val="001A682E"/>
    <w:rsid w:val="001A6E34"/>
    <w:rsid w:val="001A7503"/>
    <w:rsid w:val="001B0E30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892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7A42"/>
    <w:rsid w:val="001C7D0D"/>
    <w:rsid w:val="001D1077"/>
    <w:rsid w:val="001D16AD"/>
    <w:rsid w:val="001D1D2F"/>
    <w:rsid w:val="001D38C6"/>
    <w:rsid w:val="001D43AE"/>
    <w:rsid w:val="001D4D4D"/>
    <w:rsid w:val="001D4E06"/>
    <w:rsid w:val="001D5B76"/>
    <w:rsid w:val="001D73ED"/>
    <w:rsid w:val="001D7AA1"/>
    <w:rsid w:val="001E0C6C"/>
    <w:rsid w:val="001E25EC"/>
    <w:rsid w:val="001E3153"/>
    <w:rsid w:val="001E46A8"/>
    <w:rsid w:val="001E4EF2"/>
    <w:rsid w:val="001E6B0C"/>
    <w:rsid w:val="001E7FD9"/>
    <w:rsid w:val="001F074A"/>
    <w:rsid w:val="001F0FCF"/>
    <w:rsid w:val="001F13B8"/>
    <w:rsid w:val="001F1A3B"/>
    <w:rsid w:val="001F222B"/>
    <w:rsid w:val="001F2D69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A1E"/>
    <w:rsid w:val="002043BB"/>
    <w:rsid w:val="0020625C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6853"/>
    <w:rsid w:val="002168CB"/>
    <w:rsid w:val="00221BE8"/>
    <w:rsid w:val="00221C69"/>
    <w:rsid w:val="00222109"/>
    <w:rsid w:val="00222FE1"/>
    <w:rsid w:val="002271A5"/>
    <w:rsid w:val="002305B4"/>
    <w:rsid w:val="002313A0"/>
    <w:rsid w:val="00232E8F"/>
    <w:rsid w:val="0023331B"/>
    <w:rsid w:val="00234FD2"/>
    <w:rsid w:val="0023564B"/>
    <w:rsid w:val="0023610C"/>
    <w:rsid w:val="00237FD8"/>
    <w:rsid w:val="00240DCF"/>
    <w:rsid w:val="002439EB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256C"/>
    <w:rsid w:val="002841FA"/>
    <w:rsid w:val="00285132"/>
    <w:rsid w:val="00287CF3"/>
    <w:rsid w:val="0029079A"/>
    <w:rsid w:val="00290C9C"/>
    <w:rsid w:val="00291EC6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A6141"/>
    <w:rsid w:val="002B0344"/>
    <w:rsid w:val="002B197A"/>
    <w:rsid w:val="002B1A5F"/>
    <w:rsid w:val="002B255B"/>
    <w:rsid w:val="002B2E7B"/>
    <w:rsid w:val="002B2EDB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3289"/>
    <w:rsid w:val="002D538C"/>
    <w:rsid w:val="002D6B21"/>
    <w:rsid w:val="002E04E9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3B01"/>
    <w:rsid w:val="002F4172"/>
    <w:rsid w:val="002F4201"/>
    <w:rsid w:val="002F57CF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269"/>
    <w:rsid w:val="0032560D"/>
    <w:rsid w:val="003257B8"/>
    <w:rsid w:val="00325D3E"/>
    <w:rsid w:val="00326055"/>
    <w:rsid w:val="0033149A"/>
    <w:rsid w:val="00331A08"/>
    <w:rsid w:val="003325D3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7236"/>
    <w:rsid w:val="00350CA0"/>
    <w:rsid w:val="00351B4F"/>
    <w:rsid w:val="00353B62"/>
    <w:rsid w:val="00353E46"/>
    <w:rsid w:val="00354370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8D9"/>
    <w:rsid w:val="00372B5A"/>
    <w:rsid w:val="003735D9"/>
    <w:rsid w:val="00375B7E"/>
    <w:rsid w:val="00376AFA"/>
    <w:rsid w:val="003813A7"/>
    <w:rsid w:val="003817C7"/>
    <w:rsid w:val="003827FE"/>
    <w:rsid w:val="00382FFE"/>
    <w:rsid w:val="0038319F"/>
    <w:rsid w:val="00385286"/>
    <w:rsid w:val="00386BBA"/>
    <w:rsid w:val="0039108A"/>
    <w:rsid w:val="00391534"/>
    <w:rsid w:val="0039161F"/>
    <w:rsid w:val="0039163D"/>
    <w:rsid w:val="00391B42"/>
    <w:rsid w:val="0039385B"/>
    <w:rsid w:val="0039386C"/>
    <w:rsid w:val="0039570B"/>
    <w:rsid w:val="00396AE1"/>
    <w:rsid w:val="00397C50"/>
    <w:rsid w:val="003A0B22"/>
    <w:rsid w:val="003A143D"/>
    <w:rsid w:val="003A195E"/>
    <w:rsid w:val="003A23CF"/>
    <w:rsid w:val="003A7256"/>
    <w:rsid w:val="003B085F"/>
    <w:rsid w:val="003B09BD"/>
    <w:rsid w:val="003B1792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1DB3"/>
    <w:rsid w:val="003C2A15"/>
    <w:rsid w:val="003C317F"/>
    <w:rsid w:val="003C3CDB"/>
    <w:rsid w:val="003C5FEB"/>
    <w:rsid w:val="003C65BC"/>
    <w:rsid w:val="003C7C36"/>
    <w:rsid w:val="003C7C4C"/>
    <w:rsid w:val="003D1F26"/>
    <w:rsid w:val="003D46EA"/>
    <w:rsid w:val="003D5B9C"/>
    <w:rsid w:val="003D6209"/>
    <w:rsid w:val="003D630F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4004C5"/>
    <w:rsid w:val="00401623"/>
    <w:rsid w:val="00401B23"/>
    <w:rsid w:val="00402496"/>
    <w:rsid w:val="00405E32"/>
    <w:rsid w:val="00406E21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21113"/>
    <w:rsid w:val="00421592"/>
    <w:rsid w:val="0042186F"/>
    <w:rsid w:val="00422211"/>
    <w:rsid w:val="00422661"/>
    <w:rsid w:val="00422A22"/>
    <w:rsid w:val="0042346D"/>
    <w:rsid w:val="00423E9C"/>
    <w:rsid w:val="004243D0"/>
    <w:rsid w:val="0042465F"/>
    <w:rsid w:val="00425C8D"/>
    <w:rsid w:val="0042690E"/>
    <w:rsid w:val="0043106C"/>
    <w:rsid w:val="00431C61"/>
    <w:rsid w:val="00433AE5"/>
    <w:rsid w:val="00436FA1"/>
    <w:rsid w:val="0043764A"/>
    <w:rsid w:val="0043796F"/>
    <w:rsid w:val="0044117A"/>
    <w:rsid w:val="00441BE1"/>
    <w:rsid w:val="00442158"/>
    <w:rsid w:val="004422E4"/>
    <w:rsid w:val="004426FC"/>
    <w:rsid w:val="0044294C"/>
    <w:rsid w:val="0044559B"/>
    <w:rsid w:val="00446807"/>
    <w:rsid w:val="00453201"/>
    <w:rsid w:val="004539F8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2BF5"/>
    <w:rsid w:val="0047371B"/>
    <w:rsid w:val="0047448C"/>
    <w:rsid w:val="00474581"/>
    <w:rsid w:val="00474AF5"/>
    <w:rsid w:val="00474D69"/>
    <w:rsid w:val="00475E0E"/>
    <w:rsid w:val="004760BF"/>
    <w:rsid w:val="00477B9F"/>
    <w:rsid w:val="00480161"/>
    <w:rsid w:val="00480F94"/>
    <w:rsid w:val="004828AF"/>
    <w:rsid w:val="004848E2"/>
    <w:rsid w:val="00484AB0"/>
    <w:rsid w:val="00487716"/>
    <w:rsid w:val="00487B25"/>
    <w:rsid w:val="00487BC3"/>
    <w:rsid w:val="004900B2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361B"/>
    <w:rsid w:val="004A36FA"/>
    <w:rsid w:val="004A3ECC"/>
    <w:rsid w:val="004A50D1"/>
    <w:rsid w:val="004A55B1"/>
    <w:rsid w:val="004A68DB"/>
    <w:rsid w:val="004A7174"/>
    <w:rsid w:val="004A7497"/>
    <w:rsid w:val="004B0528"/>
    <w:rsid w:val="004B14F9"/>
    <w:rsid w:val="004B177E"/>
    <w:rsid w:val="004B3617"/>
    <w:rsid w:val="004B3684"/>
    <w:rsid w:val="004B37E9"/>
    <w:rsid w:val="004B66BB"/>
    <w:rsid w:val="004C0E6B"/>
    <w:rsid w:val="004C1575"/>
    <w:rsid w:val="004C1BFC"/>
    <w:rsid w:val="004C2417"/>
    <w:rsid w:val="004C27E4"/>
    <w:rsid w:val="004C31AE"/>
    <w:rsid w:val="004C37E2"/>
    <w:rsid w:val="004C4C91"/>
    <w:rsid w:val="004C6478"/>
    <w:rsid w:val="004C7C35"/>
    <w:rsid w:val="004D0809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78E"/>
    <w:rsid w:val="004E19D4"/>
    <w:rsid w:val="004E1A56"/>
    <w:rsid w:val="004E340C"/>
    <w:rsid w:val="004E4C0B"/>
    <w:rsid w:val="004F05D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BB4"/>
    <w:rsid w:val="005128E2"/>
    <w:rsid w:val="00513436"/>
    <w:rsid w:val="00513D91"/>
    <w:rsid w:val="0051546B"/>
    <w:rsid w:val="00515D76"/>
    <w:rsid w:val="00516003"/>
    <w:rsid w:val="00516BEE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6685"/>
    <w:rsid w:val="00536F96"/>
    <w:rsid w:val="005374B2"/>
    <w:rsid w:val="005379D5"/>
    <w:rsid w:val="00537CC8"/>
    <w:rsid w:val="00537E5B"/>
    <w:rsid w:val="005408A0"/>
    <w:rsid w:val="00541343"/>
    <w:rsid w:val="00542E73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40BC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93E61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257F"/>
    <w:rsid w:val="005B2D26"/>
    <w:rsid w:val="005B642F"/>
    <w:rsid w:val="005B647F"/>
    <w:rsid w:val="005B6B15"/>
    <w:rsid w:val="005B71B5"/>
    <w:rsid w:val="005B770B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6FB0"/>
    <w:rsid w:val="005D75CD"/>
    <w:rsid w:val="005D7CB2"/>
    <w:rsid w:val="005E2D6C"/>
    <w:rsid w:val="005E3074"/>
    <w:rsid w:val="005E6AA0"/>
    <w:rsid w:val="005E77A2"/>
    <w:rsid w:val="005F010C"/>
    <w:rsid w:val="005F076A"/>
    <w:rsid w:val="005F0DF7"/>
    <w:rsid w:val="005F12D6"/>
    <w:rsid w:val="005F15D3"/>
    <w:rsid w:val="005F4612"/>
    <w:rsid w:val="005F5D21"/>
    <w:rsid w:val="005F6A51"/>
    <w:rsid w:val="005F7336"/>
    <w:rsid w:val="005F7AE4"/>
    <w:rsid w:val="006001F4"/>
    <w:rsid w:val="0060119A"/>
    <w:rsid w:val="006016B8"/>
    <w:rsid w:val="00601A01"/>
    <w:rsid w:val="00602451"/>
    <w:rsid w:val="0060287D"/>
    <w:rsid w:val="00603335"/>
    <w:rsid w:val="006044CF"/>
    <w:rsid w:val="006064D9"/>
    <w:rsid w:val="006064FF"/>
    <w:rsid w:val="0060662C"/>
    <w:rsid w:val="006066CE"/>
    <w:rsid w:val="00610225"/>
    <w:rsid w:val="006103CA"/>
    <w:rsid w:val="006103F1"/>
    <w:rsid w:val="00610604"/>
    <w:rsid w:val="00611054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1A9B"/>
    <w:rsid w:val="00622443"/>
    <w:rsid w:val="00622A94"/>
    <w:rsid w:val="00622BA3"/>
    <w:rsid w:val="006230F0"/>
    <w:rsid w:val="00623532"/>
    <w:rsid w:val="00623AE9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719F"/>
    <w:rsid w:val="00647720"/>
    <w:rsid w:val="006539B2"/>
    <w:rsid w:val="006570E1"/>
    <w:rsid w:val="006575D4"/>
    <w:rsid w:val="00660CF4"/>
    <w:rsid w:val="006617A3"/>
    <w:rsid w:val="00661EC1"/>
    <w:rsid w:val="00662288"/>
    <w:rsid w:val="006634F0"/>
    <w:rsid w:val="00663799"/>
    <w:rsid w:val="00663FA4"/>
    <w:rsid w:val="006657C7"/>
    <w:rsid w:val="00666BE4"/>
    <w:rsid w:val="00672C52"/>
    <w:rsid w:val="00676B5B"/>
    <w:rsid w:val="00676E3F"/>
    <w:rsid w:val="00676EEB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305"/>
    <w:rsid w:val="00685A03"/>
    <w:rsid w:val="00686EC3"/>
    <w:rsid w:val="00686F61"/>
    <w:rsid w:val="00687704"/>
    <w:rsid w:val="00690774"/>
    <w:rsid w:val="00691242"/>
    <w:rsid w:val="0069309D"/>
    <w:rsid w:val="006931CD"/>
    <w:rsid w:val="00693F11"/>
    <w:rsid w:val="0069647D"/>
    <w:rsid w:val="00696E8E"/>
    <w:rsid w:val="00697163"/>
    <w:rsid w:val="006A05F1"/>
    <w:rsid w:val="006A1428"/>
    <w:rsid w:val="006A27D7"/>
    <w:rsid w:val="006A32C1"/>
    <w:rsid w:val="006A46A7"/>
    <w:rsid w:val="006A4F7D"/>
    <w:rsid w:val="006A57B4"/>
    <w:rsid w:val="006B1BD1"/>
    <w:rsid w:val="006B2828"/>
    <w:rsid w:val="006B3AF8"/>
    <w:rsid w:val="006B492C"/>
    <w:rsid w:val="006B4ED2"/>
    <w:rsid w:val="006B683B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7E59"/>
    <w:rsid w:val="006E2253"/>
    <w:rsid w:val="006E23D6"/>
    <w:rsid w:val="006E3949"/>
    <w:rsid w:val="006E4CD0"/>
    <w:rsid w:val="006E51F2"/>
    <w:rsid w:val="006E5C54"/>
    <w:rsid w:val="006E6E8B"/>
    <w:rsid w:val="006E7570"/>
    <w:rsid w:val="006F0BF1"/>
    <w:rsid w:val="006F0EE3"/>
    <w:rsid w:val="006F16FD"/>
    <w:rsid w:val="006F44B2"/>
    <w:rsid w:val="006F495C"/>
    <w:rsid w:val="006F4E4F"/>
    <w:rsid w:val="006F54A6"/>
    <w:rsid w:val="006F5CCE"/>
    <w:rsid w:val="006F6CB4"/>
    <w:rsid w:val="00703559"/>
    <w:rsid w:val="0070501E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552C"/>
    <w:rsid w:val="007466E2"/>
    <w:rsid w:val="00747E0C"/>
    <w:rsid w:val="00747FB6"/>
    <w:rsid w:val="00750077"/>
    <w:rsid w:val="0075017B"/>
    <w:rsid w:val="00751EB8"/>
    <w:rsid w:val="00755BF0"/>
    <w:rsid w:val="0075641D"/>
    <w:rsid w:val="007569AD"/>
    <w:rsid w:val="00757155"/>
    <w:rsid w:val="00757B7D"/>
    <w:rsid w:val="00760461"/>
    <w:rsid w:val="00760693"/>
    <w:rsid w:val="00760BF2"/>
    <w:rsid w:val="007642C1"/>
    <w:rsid w:val="00764E87"/>
    <w:rsid w:val="0076558F"/>
    <w:rsid w:val="007666BB"/>
    <w:rsid w:val="00766AA7"/>
    <w:rsid w:val="00770452"/>
    <w:rsid w:val="007714D5"/>
    <w:rsid w:val="0077198F"/>
    <w:rsid w:val="0077284D"/>
    <w:rsid w:val="00772D0A"/>
    <w:rsid w:val="007733F5"/>
    <w:rsid w:val="0077662A"/>
    <w:rsid w:val="00776CBD"/>
    <w:rsid w:val="00780AE4"/>
    <w:rsid w:val="00780DF6"/>
    <w:rsid w:val="007817C3"/>
    <w:rsid w:val="007845B2"/>
    <w:rsid w:val="00785E33"/>
    <w:rsid w:val="007866CD"/>
    <w:rsid w:val="00787E4E"/>
    <w:rsid w:val="0079068F"/>
    <w:rsid w:val="00791969"/>
    <w:rsid w:val="00791F86"/>
    <w:rsid w:val="0079316B"/>
    <w:rsid w:val="00795B43"/>
    <w:rsid w:val="00797D80"/>
    <w:rsid w:val="007A121C"/>
    <w:rsid w:val="007A31D2"/>
    <w:rsid w:val="007A3815"/>
    <w:rsid w:val="007A5F90"/>
    <w:rsid w:val="007A666F"/>
    <w:rsid w:val="007A7E8C"/>
    <w:rsid w:val="007B05B9"/>
    <w:rsid w:val="007B061B"/>
    <w:rsid w:val="007B2E66"/>
    <w:rsid w:val="007B42E7"/>
    <w:rsid w:val="007B44DD"/>
    <w:rsid w:val="007B53B1"/>
    <w:rsid w:val="007B7B58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6C89"/>
    <w:rsid w:val="007D78C4"/>
    <w:rsid w:val="007D7E33"/>
    <w:rsid w:val="007E0BE2"/>
    <w:rsid w:val="007E0D8B"/>
    <w:rsid w:val="007E269D"/>
    <w:rsid w:val="007E3036"/>
    <w:rsid w:val="007E3890"/>
    <w:rsid w:val="007E570E"/>
    <w:rsid w:val="007E572B"/>
    <w:rsid w:val="007E6E5D"/>
    <w:rsid w:val="007E77C5"/>
    <w:rsid w:val="007F165E"/>
    <w:rsid w:val="007F19EC"/>
    <w:rsid w:val="007F21DB"/>
    <w:rsid w:val="007F4AB9"/>
    <w:rsid w:val="007F596D"/>
    <w:rsid w:val="007F7AD9"/>
    <w:rsid w:val="0080340E"/>
    <w:rsid w:val="00803521"/>
    <w:rsid w:val="00803D8E"/>
    <w:rsid w:val="00805CF2"/>
    <w:rsid w:val="00806429"/>
    <w:rsid w:val="008071C5"/>
    <w:rsid w:val="00811D57"/>
    <w:rsid w:val="00814C0C"/>
    <w:rsid w:val="00815C7C"/>
    <w:rsid w:val="0081714D"/>
    <w:rsid w:val="00817F55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5107"/>
    <w:rsid w:val="0083642B"/>
    <w:rsid w:val="008365C8"/>
    <w:rsid w:val="00841A95"/>
    <w:rsid w:val="00842302"/>
    <w:rsid w:val="00842926"/>
    <w:rsid w:val="00843406"/>
    <w:rsid w:val="00843840"/>
    <w:rsid w:val="0084523E"/>
    <w:rsid w:val="008454FE"/>
    <w:rsid w:val="0084665C"/>
    <w:rsid w:val="00847EA2"/>
    <w:rsid w:val="008508BC"/>
    <w:rsid w:val="008529F3"/>
    <w:rsid w:val="0085326D"/>
    <w:rsid w:val="008535D6"/>
    <w:rsid w:val="00853924"/>
    <w:rsid w:val="0085537E"/>
    <w:rsid w:val="00857445"/>
    <w:rsid w:val="00861044"/>
    <w:rsid w:val="00861A21"/>
    <w:rsid w:val="00861CE7"/>
    <w:rsid w:val="00862618"/>
    <w:rsid w:val="00864920"/>
    <w:rsid w:val="00865127"/>
    <w:rsid w:val="008651DD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222"/>
    <w:rsid w:val="008B1A70"/>
    <w:rsid w:val="008B1B91"/>
    <w:rsid w:val="008B1D3B"/>
    <w:rsid w:val="008B1FBD"/>
    <w:rsid w:val="008B27E8"/>
    <w:rsid w:val="008B44B1"/>
    <w:rsid w:val="008B4CDE"/>
    <w:rsid w:val="008B5F5D"/>
    <w:rsid w:val="008B743B"/>
    <w:rsid w:val="008B7778"/>
    <w:rsid w:val="008B7B83"/>
    <w:rsid w:val="008C0160"/>
    <w:rsid w:val="008C0D02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C4B"/>
    <w:rsid w:val="008E5AA5"/>
    <w:rsid w:val="008E6B9D"/>
    <w:rsid w:val="008E7E4B"/>
    <w:rsid w:val="008F06F0"/>
    <w:rsid w:val="008F1CE3"/>
    <w:rsid w:val="008F29C3"/>
    <w:rsid w:val="008F38FF"/>
    <w:rsid w:val="008F42C8"/>
    <w:rsid w:val="008F52FE"/>
    <w:rsid w:val="008F56CA"/>
    <w:rsid w:val="008F65D3"/>
    <w:rsid w:val="009024D0"/>
    <w:rsid w:val="00902AF2"/>
    <w:rsid w:val="00902BC3"/>
    <w:rsid w:val="0090450C"/>
    <w:rsid w:val="00907344"/>
    <w:rsid w:val="0091181F"/>
    <w:rsid w:val="0091242E"/>
    <w:rsid w:val="0091338D"/>
    <w:rsid w:val="00913818"/>
    <w:rsid w:val="009144B1"/>
    <w:rsid w:val="00915291"/>
    <w:rsid w:val="009153BF"/>
    <w:rsid w:val="009159F4"/>
    <w:rsid w:val="00915E89"/>
    <w:rsid w:val="00915FA4"/>
    <w:rsid w:val="009161CB"/>
    <w:rsid w:val="00920D51"/>
    <w:rsid w:val="00922BC5"/>
    <w:rsid w:val="00922E6A"/>
    <w:rsid w:val="00925DA1"/>
    <w:rsid w:val="00926BD2"/>
    <w:rsid w:val="00926E12"/>
    <w:rsid w:val="0093142B"/>
    <w:rsid w:val="0093172D"/>
    <w:rsid w:val="00931E7A"/>
    <w:rsid w:val="009325A7"/>
    <w:rsid w:val="00933662"/>
    <w:rsid w:val="009350C8"/>
    <w:rsid w:val="00935AB9"/>
    <w:rsid w:val="00936089"/>
    <w:rsid w:val="009375D1"/>
    <w:rsid w:val="00940727"/>
    <w:rsid w:val="00940901"/>
    <w:rsid w:val="00941AC9"/>
    <w:rsid w:val="00943C72"/>
    <w:rsid w:val="00944D65"/>
    <w:rsid w:val="00944F89"/>
    <w:rsid w:val="00945B5F"/>
    <w:rsid w:val="00945BA4"/>
    <w:rsid w:val="009475F6"/>
    <w:rsid w:val="00947B6D"/>
    <w:rsid w:val="00947E0D"/>
    <w:rsid w:val="009511E6"/>
    <w:rsid w:val="00952830"/>
    <w:rsid w:val="009545EB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49E"/>
    <w:rsid w:val="009671E7"/>
    <w:rsid w:val="00970BC1"/>
    <w:rsid w:val="00970C1A"/>
    <w:rsid w:val="00970C6A"/>
    <w:rsid w:val="00971222"/>
    <w:rsid w:val="009719F2"/>
    <w:rsid w:val="00973F8B"/>
    <w:rsid w:val="009756AC"/>
    <w:rsid w:val="0097680A"/>
    <w:rsid w:val="00977635"/>
    <w:rsid w:val="00977CA2"/>
    <w:rsid w:val="00981B77"/>
    <w:rsid w:val="00983CEC"/>
    <w:rsid w:val="00984177"/>
    <w:rsid w:val="009849D3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CFE"/>
    <w:rsid w:val="009A18B6"/>
    <w:rsid w:val="009A46A9"/>
    <w:rsid w:val="009A4719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74D"/>
    <w:rsid w:val="009C0ADF"/>
    <w:rsid w:val="009C2FBE"/>
    <w:rsid w:val="009C3BD5"/>
    <w:rsid w:val="009C637D"/>
    <w:rsid w:val="009C7923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5105"/>
    <w:rsid w:val="009E5D79"/>
    <w:rsid w:val="009E61BB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DAD"/>
    <w:rsid w:val="00A07568"/>
    <w:rsid w:val="00A10AFD"/>
    <w:rsid w:val="00A11C2B"/>
    <w:rsid w:val="00A14BBA"/>
    <w:rsid w:val="00A14E96"/>
    <w:rsid w:val="00A15B68"/>
    <w:rsid w:val="00A16CB0"/>
    <w:rsid w:val="00A213D7"/>
    <w:rsid w:val="00A21E62"/>
    <w:rsid w:val="00A22B84"/>
    <w:rsid w:val="00A2341B"/>
    <w:rsid w:val="00A27EB4"/>
    <w:rsid w:val="00A30F3F"/>
    <w:rsid w:val="00A315BB"/>
    <w:rsid w:val="00A31823"/>
    <w:rsid w:val="00A31B9C"/>
    <w:rsid w:val="00A32B5A"/>
    <w:rsid w:val="00A3381B"/>
    <w:rsid w:val="00A34AF2"/>
    <w:rsid w:val="00A34F3D"/>
    <w:rsid w:val="00A353F7"/>
    <w:rsid w:val="00A35642"/>
    <w:rsid w:val="00A35F28"/>
    <w:rsid w:val="00A3722C"/>
    <w:rsid w:val="00A37936"/>
    <w:rsid w:val="00A402D6"/>
    <w:rsid w:val="00A41CB0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613FF"/>
    <w:rsid w:val="00A614C9"/>
    <w:rsid w:val="00A61EF2"/>
    <w:rsid w:val="00A62E60"/>
    <w:rsid w:val="00A632CA"/>
    <w:rsid w:val="00A6364A"/>
    <w:rsid w:val="00A65355"/>
    <w:rsid w:val="00A65596"/>
    <w:rsid w:val="00A65E09"/>
    <w:rsid w:val="00A676CD"/>
    <w:rsid w:val="00A677EB"/>
    <w:rsid w:val="00A70604"/>
    <w:rsid w:val="00A706C3"/>
    <w:rsid w:val="00A720EA"/>
    <w:rsid w:val="00A72400"/>
    <w:rsid w:val="00A73980"/>
    <w:rsid w:val="00A741D9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792"/>
    <w:rsid w:val="00A83E67"/>
    <w:rsid w:val="00A85064"/>
    <w:rsid w:val="00A85D7A"/>
    <w:rsid w:val="00A86DFE"/>
    <w:rsid w:val="00A878E2"/>
    <w:rsid w:val="00A930CE"/>
    <w:rsid w:val="00A95644"/>
    <w:rsid w:val="00A95BCD"/>
    <w:rsid w:val="00AA0681"/>
    <w:rsid w:val="00AA09D3"/>
    <w:rsid w:val="00AA1F51"/>
    <w:rsid w:val="00AA1FE1"/>
    <w:rsid w:val="00AA2B1C"/>
    <w:rsid w:val="00AA357D"/>
    <w:rsid w:val="00AA39B1"/>
    <w:rsid w:val="00AA3CAE"/>
    <w:rsid w:val="00AA3EFA"/>
    <w:rsid w:val="00AA3F3B"/>
    <w:rsid w:val="00AA5127"/>
    <w:rsid w:val="00AA7950"/>
    <w:rsid w:val="00AB00AB"/>
    <w:rsid w:val="00AB2668"/>
    <w:rsid w:val="00AB4EBF"/>
    <w:rsid w:val="00AB6B15"/>
    <w:rsid w:val="00AC1FCA"/>
    <w:rsid w:val="00AC750A"/>
    <w:rsid w:val="00AD1788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3554"/>
    <w:rsid w:val="00AE3832"/>
    <w:rsid w:val="00AE4ED0"/>
    <w:rsid w:val="00AE71C8"/>
    <w:rsid w:val="00AF1688"/>
    <w:rsid w:val="00AF1BFE"/>
    <w:rsid w:val="00AF225E"/>
    <w:rsid w:val="00AF275E"/>
    <w:rsid w:val="00AF278A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0027"/>
    <w:rsid w:val="00B12155"/>
    <w:rsid w:val="00B130A7"/>
    <w:rsid w:val="00B15D28"/>
    <w:rsid w:val="00B223DF"/>
    <w:rsid w:val="00B22C03"/>
    <w:rsid w:val="00B23553"/>
    <w:rsid w:val="00B25B8E"/>
    <w:rsid w:val="00B27AE6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4178E"/>
    <w:rsid w:val="00B41D60"/>
    <w:rsid w:val="00B431D8"/>
    <w:rsid w:val="00B460D3"/>
    <w:rsid w:val="00B4706A"/>
    <w:rsid w:val="00B470B5"/>
    <w:rsid w:val="00B473F8"/>
    <w:rsid w:val="00B5018E"/>
    <w:rsid w:val="00B51FC2"/>
    <w:rsid w:val="00B521CF"/>
    <w:rsid w:val="00B52EAC"/>
    <w:rsid w:val="00B54A98"/>
    <w:rsid w:val="00B54CE1"/>
    <w:rsid w:val="00B55173"/>
    <w:rsid w:val="00B60A89"/>
    <w:rsid w:val="00B62B5B"/>
    <w:rsid w:val="00B63B74"/>
    <w:rsid w:val="00B64401"/>
    <w:rsid w:val="00B65B45"/>
    <w:rsid w:val="00B65BD6"/>
    <w:rsid w:val="00B66318"/>
    <w:rsid w:val="00B66C71"/>
    <w:rsid w:val="00B7022A"/>
    <w:rsid w:val="00B7131E"/>
    <w:rsid w:val="00B7133B"/>
    <w:rsid w:val="00B7220A"/>
    <w:rsid w:val="00B729CA"/>
    <w:rsid w:val="00B73DD4"/>
    <w:rsid w:val="00B7448F"/>
    <w:rsid w:val="00B74D71"/>
    <w:rsid w:val="00B752E1"/>
    <w:rsid w:val="00B7593A"/>
    <w:rsid w:val="00B76253"/>
    <w:rsid w:val="00B777D9"/>
    <w:rsid w:val="00B77BE9"/>
    <w:rsid w:val="00B8041E"/>
    <w:rsid w:val="00B8042F"/>
    <w:rsid w:val="00B80B8C"/>
    <w:rsid w:val="00B8469C"/>
    <w:rsid w:val="00B84D8C"/>
    <w:rsid w:val="00B854B3"/>
    <w:rsid w:val="00B8602D"/>
    <w:rsid w:val="00B86555"/>
    <w:rsid w:val="00B86CE4"/>
    <w:rsid w:val="00B91643"/>
    <w:rsid w:val="00B92F11"/>
    <w:rsid w:val="00B93CA9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2202"/>
    <w:rsid w:val="00BB381E"/>
    <w:rsid w:val="00BB4A56"/>
    <w:rsid w:val="00BB76A0"/>
    <w:rsid w:val="00BC0135"/>
    <w:rsid w:val="00BC43D5"/>
    <w:rsid w:val="00BC497F"/>
    <w:rsid w:val="00BC5F35"/>
    <w:rsid w:val="00BC6A2E"/>
    <w:rsid w:val="00BC7104"/>
    <w:rsid w:val="00BC797F"/>
    <w:rsid w:val="00BD0100"/>
    <w:rsid w:val="00BD0DEB"/>
    <w:rsid w:val="00BD304D"/>
    <w:rsid w:val="00BD3100"/>
    <w:rsid w:val="00BD44DA"/>
    <w:rsid w:val="00BD5B12"/>
    <w:rsid w:val="00BD6251"/>
    <w:rsid w:val="00BE0C4D"/>
    <w:rsid w:val="00BE1B3B"/>
    <w:rsid w:val="00BE3774"/>
    <w:rsid w:val="00BE6582"/>
    <w:rsid w:val="00BE6AF4"/>
    <w:rsid w:val="00BE6E22"/>
    <w:rsid w:val="00BE717E"/>
    <w:rsid w:val="00BE74A9"/>
    <w:rsid w:val="00BF0365"/>
    <w:rsid w:val="00BF0CE7"/>
    <w:rsid w:val="00BF1546"/>
    <w:rsid w:val="00BF1B38"/>
    <w:rsid w:val="00BF1B49"/>
    <w:rsid w:val="00BF2130"/>
    <w:rsid w:val="00BF26BA"/>
    <w:rsid w:val="00BF3AC6"/>
    <w:rsid w:val="00BF4994"/>
    <w:rsid w:val="00BF7023"/>
    <w:rsid w:val="00BF79CC"/>
    <w:rsid w:val="00C010E5"/>
    <w:rsid w:val="00C019BB"/>
    <w:rsid w:val="00C028C1"/>
    <w:rsid w:val="00C02956"/>
    <w:rsid w:val="00C02BC3"/>
    <w:rsid w:val="00C07F01"/>
    <w:rsid w:val="00C103F6"/>
    <w:rsid w:val="00C11BAF"/>
    <w:rsid w:val="00C1259D"/>
    <w:rsid w:val="00C12801"/>
    <w:rsid w:val="00C14FD6"/>
    <w:rsid w:val="00C150FA"/>
    <w:rsid w:val="00C158AD"/>
    <w:rsid w:val="00C16A50"/>
    <w:rsid w:val="00C20625"/>
    <w:rsid w:val="00C2064A"/>
    <w:rsid w:val="00C21865"/>
    <w:rsid w:val="00C27AE3"/>
    <w:rsid w:val="00C27EEF"/>
    <w:rsid w:val="00C32503"/>
    <w:rsid w:val="00C32853"/>
    <w:rsid w:val="00C32A10"/>
    <w:rsid w:val="00C33C72"/>
    <w:rsid w:val="00C34E02"/>
    <w:rsid w:val="00C34F41"/>
    <w:rsid w:val="00C35AA1"/>
    <w:rsid w:val="00C35EA1"/>
    <w:rsid w:val="00C364A3"/>
    <w:rsid w:val="00C36C67"/>
    <w:rsid w:val="00C401C5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4BF4"/>
    <w:rsid w:val="00C577AD"/>
    <w:rsid w:val="00C60A03"/>
    <w:rsid w:val="00C612F1"/>
    <w:rsid w:val="00C6156C"/>
    <w:rsid w:val="00C63149"/>
    <w:rsid w:val="00C63590"/>
    <w:rsid w:val="00C64E43"/>
    <w:rsid w:val="00C64F25"/>
    <w:rsid w:val="00C65C25"/>
    <w:rsid w:val="00C661F9"/>
    <w:rsid w:val="00C66276"/>
    <w:rsid w:val="00C67034"/>
    <w:rsid w:val="00C673C2"/>
    <w:rsid w:val="00C702AD"/>
    <w:rsid w:val="00C70553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F77"/>
    <w:rsid w:val="00C91FD5"/>
    <w:rsid w:val="00C93B6F"/>
    <w:rsid w:val="00C93DD9"/>
    <w:rsid w:val="00C94ECB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682"/>
    <w:rsid w:val="00CA4B80"/>
    <w:rsid w:val="00CA56F3"/>
    <w:rsid w:val="00CA5B44"/>
    <w:rsid w:val="00CA7D2E"/>
    <w:rsid w:val="00CB04D8"/>
    <w:rsid w:val="00CB0BF1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20D6"/>
    <w:rsid w:val="00CC23AF"/>
    <w:rsid w:val="00CC359A"/>
    <w:rsid w:val="00CC585C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80C"/>
    <w:rsid w:val="00CE69E3"/>
    <w:rsid w:val="00CE6CE9"/>
    <w:rsid w:val="00CE6D6A"/>
    <w:rsid w:val="00CE78BC"/>
    <w:rsid w:val="00CE7B48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9B3"/>
    <w:rsid w:val="00D03321"/>
    <w:rsid w:val="00D033A1"/>
    <w:rsid w:val="00D038E2"/>
    <w:rsid w:val="00D03CDC"/>
    <w:rsid w:val="00D040CC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4403"/>
    <w:rsid w:val="00D34ECB"/>
    <w:rsid w:val="00D40666"/>
    <w:rsid w:val="00D42E2A"/>
    <w:rsid w:val="00D45338"/>
    <w:rsid w:val="00D457BF"/>
    <w:rsid w:val="00D45A1D"/>
    <w:rsid w:val="00D50FEC"/>
    <w:rsid w:val="00D5210A"/>
    <w:rsid w:val="00D52ABF"/>
    <w:rsid w:val="00D54452"/>
    <w:rsid w:val="00D54923"/>
    <w:rsid w:val="00D556D1"/>
    <w:rsid w:val="00D55C6C"/>
    <w:rsid w:val="00D60F02"/>
    <w:rsid w:val="00D61C4A"/>
    <w:rsid w:val="00D61EFE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5E9D"/>
    <w:rsid w:val="00D86CC9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A217C"/>
    <w:rsid w:val="00DA2F6F"/>
    <w:rsid w:val="00DA3433"/>
    <w:rsid w:val="00DA3D55"/>
    <w:rsid w:val="00DA5E04"/>
    <w:rsid w:val="00DA6280"/>
    <w:rsid w:val="00DB0619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6B53"/>
    <w:rsid w:val="00DC7809"/>
    <w:rsid w:val="00DC7862"/>
    <w:rsid w:val="00DC7BA1"/>
    <w:rsid w:val="00DD0AA1"/>
    <w:rsid w:val="00DD3B12"/>
    <w:rsid w:val="00DD5933"/>
    <w:rsid w:val="00DD62B9"/>
    <w:rsid w:val="00DD6963"/>
    <w:rsid w:val="00DD72BB"/>
    <w:rsid w:val="00DD7399"/>
    <w:rsid w:val="00DE3E54"/>
    <w:rsid w:val="00DE43B5"/>
    <w:rsid w:val="00DE4541"/>
    <w:rsid w:val="00DE5FC5"/>
    <w:rsid w:val="00DE630E"/>
    <w:rsid w:val="00DE6EE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1C94"/>
    <w:rsid w:val="00E02719"/>
    <w:rsid w:val="00E046BC"/>
    <w:rsid w:val="00E06C06"/>
    <w:rsid w:val="00E07119"/>
    <w:rsid w:val="00E077CA"/>
    <w:rsid w:val="00E102DD"/>
    <w:rsid w:val="00E107D1"/>
    <w:rsid w:val="00E10AB0"/>
    <w:rsid w:val="00E132EC"/>
    <w:rsid w:val="00E1375B"/>
    <w:rsid w:val="00E15325"/>
    <w:rsid w:val="00E15842"/>
    <w:rsid w:val="00E15FA2"/>
    <w:rsid w:val="00E172CE"/>
    <w:rsid w:val="00E17300"/>
    <w:rsid w:val="00E174EE"/>
    <w:rsid w:val="00E17D12"/>
    <w:rsid w:val="00E225A5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B4E"/>
    <w:rsid w:val="00E338C2"/>
    <w:rsid w:val="00E370A5"/>
    <w:rsid w:val="00E37162"/>
    <w:rsid w:val="00E41BCE"/>
    <w:rsid w:val="00E42352"/>
    <w:rsid w:val="00E429F9"/>
    <w:rsid w:val="00E42F23"/>
    <w:rsid w:val="00E430CD"/>
    <w:rsid w:val="00E434B8"/>
    <w:rsid w:val="00E43606"/>
    <w:rsid w:val="00E4531B"/>
    <w:rsid w:val="00E45CCC"/>
    <w:rsid w:val="00E470BA"/>
    <w:rsid w:val="00E5456C"/>
    <w:rsid w:val="00E54F4F"/>
    <w:rsid w:val="00E5690E"/>
    <w:rsid w:val="00E56C74"/>
    <w:rsid w:val="00E620F4"/>
    <w:rsid w:val="00E6281F"/>
    <w:rsid w:val="00E65F90"/>
    <w:rsid w:val="00E711A1"/>
    <w:rsid w:val="00E74B2D"/>
    <w:rsid w:val="00E76F39"/>
    <w:rsid w:val="00E77DAF"/>
    <w:rsid w:val="00E808F5"/>
    <w:rsid w:val="00E812B0"/>
    <w:rsid w:val="00E82920"/>
    <w:rsid w:val="00E8392E"/>
    <w:rsid w:val="00E8484F"/>
    <w:rsid w:val="00E864AB"/>
    <w:rsid w:val="00E92C32"/>
    <w:rsid w:val="00E92CA9"/>
    <w:rsid w:val="00E94866"/>
    <w:rsid w:val="00E94C02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C1D5E"/>
    <w:rsid w:val="00EC2A75"/>
    <w:rsid w:val="00EC447A"/>
    <w:rsid w:val="00EC5CCC"/>
    <w:rsid w:val="00EC5D13"/>
    <w:rsid w:val="00EC637F"/>
    <w:rsid w:val="00EC6D66"/>
    <w:rsid w:val="00ED001A"/>
    <w:rsid w:val="00ED03DC"/>
    <w:rsid w:val="00ED07A9"/>
    <w:rsid w:val="00ED0BD0"/>
    <w:rsid w:val="00ED1ACF"/>
    <w:rsid w:val="00ED1E81"/>
    <w:rsid w:val="00ED232D"/>
    <w:rsid w:val="00ED3737"/>
    <w:rsid w:val="00ED4EA9"/>
    <w:rsid w:val="00ED688D"/>
    <w:rsid w:val="00EE01C2"/>
    <w:rsid w:val="00EE1848"/>
    <w:rsid w:val="00EE2112"/>
    <w:rsid w:val="00EE25B4"/>
    <w:rsid w:val="00EE2DB9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27A7"/>
    <w:rsid w:val="00F02966"/>
    <w:rsid w:val="00F03781"/>
    <w:rsid w:val="00F0527A"/>
    <w:rsid w:val="00F05EC3"/>
    <w:rsid w:val="00F06433"/>
    <w:rsid w:val="00F06EFD"/>
    <w:rsid w:val="00F07F82"/>
    <w:rsid w:val="00F10331"/>
    <w:rsid w:val="00F1183F"/>
    <w:rsid w:val="00F11A6E"/>
    <w:rsid w:val="00F14D61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AB2"/>
    <w:rsid w:val="00F341CC"/>
    <w:rsid w:val="00F36A8F"/>
    <w:rsid w:val="00F3743B"/>
    <w:rsid w:val="00F376E5"/>
    <w:rsid w:val="00F40C03"/>
    <w:rsid w:val="00F40EF7"/>
    <w:rsid w:val="00F43F05"/>
    <w:rsid w:val="00F46C8C"/>
    <w:rsid w:val="00F50CE6"/>
    <w:rsid w:val="00F50D18"/>
    <w:rsid w:val="00F51DC1"/>
    <w:rsid w:val="00F52438"/>
    <w:rsid w:val="00F53E55"/>
    <w:rsid w:val="00F54D5D"/>
    <w:rsid w:val="00F55F07"/>
    <w:rsid w:val="00F55FF8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53A0"/>
    <w:rsid w:val="00F67600"/>
    <w:rsid w:val="00F67848"/>
    <w:rsid w:val="00F70ACA"/>
    <w:rsid w:val="00F71671"/>
    <w:rsid w:val="00F73583"/>
    <w:rsid w:val="00F750B8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4F93"/>
    <w:rsid w:val="00F94FD5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958"/>
    <w:rsid w:val="00FD1E83"/>
    <w:rsid w:val="00FD28A3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C15"/>
    <w:rsid w:val="00FE5DB0"/>
    <w:rsid w:val="00FE6206"/>
    <w:rsid w:val="00FE6A85"/>
    <w:rsid w:val="00FE6D32"/>
    <w:rsid w:val="00FE72F2"/>
    <w:rsid w:val="00FF109E"/>
    <w:rsid w:val="00FF2493"/>
    <w:rsid w:val="00FF2533"/>
    <w:rsid w:val="00FF2B35"/>
    <w:rsid w:val="00FF2D2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430CD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E430CD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D61EFE"/>
    <w:rPr>
      <w:rFonts w:ascii="Times New Roman" w:hAnsi="Times New Roman" w:cs="Times New Roman"/>
      <w:vanish w:val="0"/>
      <w:color w:val="FF0000"/>
      <w:sz w:val="28"/>
      <w:szCs w:val="28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3</Pages>
  <Words>614</Words>
  <Characters>350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32</cp:revision>
  <dcterms:created xsi:type="dcterms:W3CDTF">2016-12-12T14:31:00Z</dcterms:created>
  <dcterms:modified xsi:type="dcterms:W3CDTF">2016-12-13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